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9"/>
  </p:notesMasterIdLst>
  <p:sldIdLst>
    <p:sldId id="268" r:id="rId3"/>
    <p:sldId id="271" r:id="rId4"/>
    <p:sldId id="261" r:id="rId5"/>
    <p:sldId id="272" r:id="rId6"/>
    <p:sldId id="277" r:id="rId7"/>
    <p:sldId id="274" r:id="rId8"/>
    <p:sldId id="259" r:id="rId9"/>
    <p:sldId id="292" r:id="rId10"/>
    <p:sldId id="276" r:id="rId11"/>
    <p:sldId id="326" r:id="rId12"/>
    <p:sldId id="327" r:id="rId13"/>
    <p:sldId id="258" r:id="rId14"/>
    <p:sldId id="262" r:id="rId15"/>
    <p:sldId id="328" r:id="rId16"/>
    <p:sldId id="264" r:id="rId17"/>
    <p:sldId id="263" r:id="rId18"/>
    <p:sldId id="260" r:id="rId19"/>
    <p:sldId id="329" r:id="rId20"/>
    <p:sldId id="285" r:id="rId21"/>
    <p:sldId id="286" r:id="rId22"/>
    <p:sldId id="280" r:id="rId23"/>
    <p:sldId id="330" r:id="rId24"/>
    <p:sldId id="281" r:id="rId25"/>
    <p:sldId id="279" r:id="rId26"/>
    <p:sldId id="270" r:id="rId27"/>
    <p:sldId id="287" r:id="rId28"/>
    <p:sldId id="265" r:id="rId29"/>
    <p:sldId id="288" r:id="rId30"/>
    <p:sldId id="332" r:id="rId31"/>
    <p:sldId id="333" r:id="rId32"/>
    <p:sldId id="289" r:id="rId33"/>
    <p:sldId id="290" r:id="rId34"/>
    <p:sldId id="291" r:id="rId35"/>
    <p:sldId id="334" r:id="rId36"/>
    <p:sldId id="335" r:id="rId37"/>
    <p:sldId id="266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57" d="100"/>
          <a:sy n="57" d="100"/>
        </p:scale>
        <p:origin x="82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11.png"/><Relationship Id="rId17" Type="http://schemas.openxmlformats.org/officeDocument/2006/relationships/image" Target="../media/image211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1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60.png"/><Relationship Id="rId1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9" Type="http://schemas.openxmlformats.org/officeDocument/2006/relationships/image" Target="../media/image16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13.png"/><Relationship Id="rId9" Type="http://schemas.openxmlformats.org/officeDocument/2006/relationships/image" Target="../media/image165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12" Type="http://schemas.openxmlformats.org/officeDocument/2006/relationships/image" Target="../media/image175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18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17" Type="http://schemas.openxmlformats.org/officeDocument/2006/relationships/image" Target="../media/image200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14" Type="http://schemas.openxmlformats.org/officeDocument/2006/relationships/image" Target="../media/image19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209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9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19" Type="http://schemas.openxmlformats.org/officeDocument/2006/relationships/image" Target="../media/image81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21" Type="http://schemas.openxmlformats.org/officeDocument/2006/relationships/image" Target="../media/image100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03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9" Type="http://schemas.openxmlformats.org/officeDocument/2006/relationships/image" Target="../media/image98.pn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7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9" Type="http://schemas.openxmlformats.org/officeDocument/2006/relationships/image" Target="../media/image11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microsoft.com/office/2007/relationships/hdphoto" Target="../media/hdphoto2.wdp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34.xml"/><Relationship Id="rId13" Type="http://schemas.microsoft.com/office/2007/relationships/hdphoto" Target="../media/hdphoto5.wdp"/><Relationship Id="rId18" Type="http://schemas.openxmlformats.org/officeDocument/2006/relationships/image" Target="../media/image35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32.png"/><Relationship Id="rId17" Type="http://schemas.openxmlformats.org/officeDocument/2006/relationships/slide" Target="slide13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29.png"/><Relationship Id="rId11" Type="http://schemas.openxmlformats.org/officeDocument/2006/relationships/slide" Target="slide33.xml"/><Relationship Id="rId5" Type="http://schemas.openxmlformats.org/officeDocument/2006/relationships/slide" Target="slide31.xml"/><Relationship Id="rId15" Type="http://schemas.openxmlformats.org/officeDocument/2006/relationships/image" Target="../media/image33.png"/><Relationship Id="rId10" Type="http://schemas.microsoft.com/office/2007/relationships/hdphoto" Target="../media/hdphoto4.wdp"/><Relationship Id="rId19" Type="http://schemas.openxmlformats.org/officeDocument/2006/relationships/image" Target="../media/image26.png"/><Relationship Id="rId4" Type="http://schemas.openxmlformats.org/officeDocument/2006/relationships/image" Target="../media/image28.jpg"/><Relationship Id="rId9" Type="http://schemas.openxmlformats.org/officeDocument/2006/relationships/image" Target="../media/image31.png"/><Relationship Id="rId14" Type="http://schemas.openxmlformats.org/officeDocument/2006/relationships/slide" Target="slide3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37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0.xml"/><Relationship Id="rId11" Type="http://schemas.openxmlformats.org/officeDocument/2006/relationships/image" Target="../media/image40.png"/><Relationship Id="rId5" Type="http://schemas.openxmlformats.org/officeDocument/2006/relationships/image" Target="../media/image36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37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0.xml"/><Relationship Id="rId11" Type="http://schemas.openxmlformats.org/officeDocument/2006/relationships/image" Target="../media/image40.png"/><Relationship Id="rId5" Type="http://schemas.openxmlformats.org/officeDocument/2006/relationships/image" Target="../media/image36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37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0.xml"/><Relationship Id="rId11" Type="http://schemas.openxmlformats.org/officeDocument/2006/relationships/image" Target="../media/image40.png"/><Relationship Id="rId5" Type="http://schemas.openxmlformats.org/officeDocument/2006/relationships/image" Target="../media/image36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0.xml"/><Relationship Id="rId12" Type="http://schemas.openxmlformats.org/officeDocument/2006/relationships/image" Target="../media/image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36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39.png"/><Relationship Id="rId14" Type="http://schemas.openxmlformats.org/officeDocument/2006/relationships/image" Target="../media/image1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5.png"/><Relationship Id="rId5" Type="http://schemas.openxmlformats.org/officeDocument/2006/relationships/slide" Target="slide31.xml"/><Relationship Id="rId4" Type="http://schemas.openxmlformats.org/officeDocument/2006/relationships/image" Target="../media/image28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140.svg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11" Type="http://schemas.openxmlformats.org/officeDocument/2006/relationships/image" Target="../media/image3.w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.bin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6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1" Type="http://schemas.openxmlformats.org/officeDocument/2006/relationships/image" Target="../media/image1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5315649"/>
              </p:ext>
            </p:extLst>
          </p:nvPr>
        </p:nvGraphicFramePr>
        <p:xfrm>
          <a:off x="309061" y="24723"/>
          <a:ext cx="5700142" cy="3830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70480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429662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</a:t>
                </a:r>
                <a:r>
                  <a:rPr lang="nl-NL" altLang="en-US" sz="24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ành </a:t>
                </a:r>
                <a:r>
                  <a:rPr lang="nl-NL" altLang="en-US" sz="240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66602"/>
                <a:ext cx="11311364" cy="1163652"/>
              </a:xfrm>
              <a:prstGeom prst="rect">
                <a:avLst/>
              </a:prstGeom>
              <a:blipFill>
                <a:blip r:embed="rId18"/>
                <a:stretch>
                  <a:fillRect l="-863" t="-524" r="-863" b="-2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14708"/>
                <a:ext cx="10456282" cy="10527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14708"/>
                <a:ext cx="10456282" cy="1052789"/>
              </a:xfrm>
              <a:prstGeom prst="rect">
                <a:avLst/>
              </a:prstGeom>
              <a:blipFill>
                <a:blip r:embed="rId12"/>
                <a:stretch>
                  <a:fillRect l="-933" b="-34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2"/>
                <a:stretch>
                  <a:fillRect l="-874" b="-2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7597" y="2654146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7597" y="2654146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 r="-123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445783" y="623693"/>
                <a:ext cx="8406701" cy="114089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783" y="623693"/>
                <a:ext cx="8406701" cy="11408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37645" y="632550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91370"/>
              </a:xfrm>
              <a:prstGeom prst="rect">
                <a:avLst/>
              </a:prstGeom>
              <a:blipFill>
                <a:blip r:embed="rId3"/>
                <a:stretch>
                  <a:fillRect l="-1570"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893432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906349" cy="4741490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1016085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8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8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8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8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8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1" y="1935933"/>
            <a:ext cx="9225750" cy="2955134"/>
            <a:chOff x="-2" y="585263"/>
            <a:chExt cx="15649688" cy="5102494"/>
          </a:xfrm>
        </p:grpSpPr>
        <p:grpSp>
          <p:nvGrpSpPr>
            <p:cNvPr id="5" name="Group 5"/>
            <p:cNvGrpSpPr/>
            <p:nvPr/>
          </p:nvGrpSpPr>
          <p:grpSpPr>
            <a:xfrm>
              <a:off x="-2" y="585263"/>
              <a:ext cx="15490891" cy="5102494"/>
              <a:chOff x="-1" y="341382"/>
              <a:chExt cx="9035790" cy="2976270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-1" y="341382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329073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sz="4400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ết</a:t>
              </a:r>
              <a:r>
                <a:rPr lang="en-US" sz="44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-3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274444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70335"/>
              </p:ext>
            </p:extLst>
          </p:nvPr>
        </p:nvGraphicFramePr>
        <p:xfrm>
          <a:off x="1554172" y="38811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749160" imgH="444240" progId="Equation.DSMT4">
                  <p:embed/>
                </p:oleObj>
              </mc:Choice>
              <mc:Fallback>
                <p:oleObj name="Equation" r:id="rId7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4172" y="38811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30131"/>
              </p:ext>
            </p:extLst>
          </p:nvPr>
        </p:nvGraphicFramePr>
        <p:xfrm>
          <a:off x="2674806" y="3843806"/>
          <a:ext cx="1355673" cy="70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850680" imgH="444240" progId="Equation.DSMT4">
                  <p:embed/>
                </p:oleObj>
              </mc:Choice>
              <mc:Fallback>
                <p:oleObj name="Equation" r:id="rId9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4806" y="3843806"/>
                        <a:ext cx="1355673" cy="706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95579"/>
              </p:ext>
            </p:extLst>
          </p:nvPr>
        </p:nvGraphicFramePr>
        <p:xfrm>
          <a:off x="4094119" y="3829842"/>
          <a:ext cx="1611002" cy="7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952200" imgH="457200" progId="Equation.DSMT4">
                  <p:embed/>
                </p:oleObj>
              </mc:Choice>
              <mc:Fallback>
                <p:oleObj name="Equation" r:id="rId11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4119" y="3829842"/>
                        <a:ext cx="1611002" cy="77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31446"/>
              </p:ext>
            </p:extLst>
          </p:nvPr>
        </p:nvGraphicFramePr>
        <p:xfrm>
          <a:off x="5623877" y="3815461"/>
          <a:ext cx="1537689" cy="74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939600" imgH="457200" progId="Equation.DSMT4">
                  <p:embed/>
                </p:oleObj>
              </mc:Choice>
              <mc:Fallback>
                <p:oleObj name="Equation" r:id="rId13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3877" y="3815461"/>
                        <a:ext cx="1537689" cy="746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47586"/>
              </p:ext>
            </p:extLst>
          </p:nvPr>
        </p:nvGraphicFramePr>
        <p:xfrm>
          <a:off x="7106831" y="3731234"/>
          <a:ext cx="1252042" cy="81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5" imgW="698400" imgH="457200" progId="Equation.DSMT4">
                  <p:embed/>
                </p:oleObj>
              </mc:Choice>
              <mc:Fallback>
                <p:oleObj name="Equation" r:id="rId15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06831" y="3731234"/>
                        <a:ext cx="1252042" cy="819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750"/>
                            </p:stCondLst>
                            <p:childTnLst>
                              <p:par>
                                <p:cTn id="3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054080" imgH="444240" progId="Equation.DSMT4">
                  <p:embed/>
                </p:oleObj>
              </mc:Choice>
              <mc:Fallback>
                <p:oleObj name="Equation" r:id="rId4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9233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</a:t>
            </a:r>
            <a:r>
              <a:rPr lang="en-US" sz="4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 </a:t>
            </a:r>
            <a:r>
              <a:rPr lang="en-US" sz="4000" b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 HỌC:</a:t>
            </a:r>
            <a:endParaRPr lang="en-US" sz="4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8"/>
            <a:ext cx="12192000" cy="6351891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00"/>
                            </p:stCondLst>
                            <p:childTnLst>
                              <p:par>
                                <p:cTn id="1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0</TotalTime>
  <Words>1775</Words>
  <Application>Microsoft Office PowerPoint</Application>
  <PresentationFormat>Widescreen</PresentationFormat>
  <Paragraphs>254</Paragraphs>
  <Slides>36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bsite@VnTeach.Com</dc:creator>
  <cp:keywords>Website@VnTeach.Com</cp:keywords>
  <cp:lastModifiedBy>pc</cp:lastModifiedBy>
  <cp:revision>10</cp:revision>
  <dcterms:created xsi:type="dcterms:W3CDTF">2022-02-25T15:56:08Z</dcterms:created>
  <dcterms:modified xsi:type="dcterms:W3CDTF">2024-09-09T03:23:00Z</dcterms:modified>
</cp:coreProperties>
</file>